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70" r:id="rId3"/>
    <p:sldId id="257" r:id="rId4"/>
    <p:sldId id="258" r:id="rId5"/>
    <p:sldId id="259" r:id="rId6"/>
    <p:sldId id="260" r:id="rId7"/>
    <p:sldId id="261" r:id="rId8"/>
    <p:sldId id="266" r:id="rId9"/>
    <p:sldId id="265" r:id="rId10"/>
    <p:sldId id="256" r:id="rId11"/>
    <p:sldId id="269" r:id="rId12"/>
    <p:sldId id="262" r:id="rId13"/>
    <p:sldId id="263" r:id="rId14"/>
    <p:sldId id="264" r:id="rId15"/>
    <p:sldId id="271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6FB6D"/>
    <a:srgbClr val="8BD3DD"/>
    <a:srgbClr val="38ED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F715E4-FA2D-470F-9C0C-95F3DBC2795C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CF5CF6-5A4D-449F-B8E1-1A7D232C637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wmf"/><Relationship Id="rId9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8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762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130175" y="214313"/>
            <a:ext cx="8785225" cy="5805487"/>
            <a:chOff x="237" y="490"/>
            <a:chExt cx="11670" cy="15017"/>
          </a:xfrm>
        </p:grpSpPr>
        <p:sp>
          <p:nvSpPr>
            <p:cNvPr id="4108" name="Line 4"/>
            <p:cNvSpPr>
              <a:spLocks noChangeShapeType="1"/>
            </p:cNvSpPr>
            <p:nvPr/>
          </p:nvSpPr>
          <p:spPr bwMode="auto">
            <a:xfrm>
              <a:off x="290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9" name="Object 6"/>
            <p:cNvGraphicFramePr>
              <a:graphicFrameLocks noChangeAspect="1"/>
            </p:cNvGraphicFramePr>
            <p:nvPr/>
          </p:nvGraphicFramePr>
          <p:xfrm>
            <a:off x="8847" y="12627"/>
            <a:ext cx="2860" cy="2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r:id="rId3" imgW="1999793" imgH="1831543" progId="">
                    <p:embed/>
                  </p:oleObj>
                </mc:Choice>
                <mc:Fallback>
                  <p:oleObj r:id="rId3" imgW="1999793" imgH="18315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7" y="12627"/>
                          <a:ext cx="2860" cy="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7"/>
            <p:cNvSpPr>
              <a:spLocks noChangeShapeType="1"/>
            </p:cNvSpPr>
            <p:nvPr/>
          </p:nvSpPr>
          <p:spPr bwMode="auto">
            <a:xfrm>
              <a:off x="927" y="4108"/>
              <a:ext cx="0" cy="7260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8"/>
            <p:cNvSpPr>
              <a:spLocks noChangeShapeType="1"/>
            </p:cNvSpPr>
            <p:nvPr/>
          </p:nvSpPr>
          <p:spPr bwMode="auto">
            <a:xfrm>
              <a:off x="11217" y="3808"/>
              <a:ext cx="0" cy="756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2" name="Picture 9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" y="295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10" descr="light-blue-rose-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" y="11547"/>
              <a:ext cx="1200" cy="3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4" name="Picture 11" descr="red-curve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7" y="490"/>
              <a:ext cx="468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Line 12"/>
            <p:cNvSpPr>
              <a:spLocks noChangeShapeType="1"/>
            </p:cNvSpPr>
            <p:nvPr/>
          </p:nvSpPr>
          <p:spPr bwMode="auto">
            <a:xfrm>
              <a:off x="848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6" name="Picture 13" descr="light-blue-rose-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18" y="927"/>
              <a:ext cx="1049" cy="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7" name="Picture 14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42" y="1141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8" name="Picture 15" descr="gray-eye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7" y="13734"/>
              <a:ext cx="540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0" name="Text Box 20"/>
          <p:cNvSpPr txBox="1">
            <a:spLocks noChangeArrowheads="1"/>
          </p:cNvSpPr>
          <p:nvPr/>
        </p:nvSpPr>
        <p:spPr bwMode="auto">
          <a:xfrm>
            <a:off x="2743200" y="22098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1" name="Text Box 22"/>
          <p:cNvSpPr txBox="1">
            <a:spLocks noChangeArrowheads="1"/>
          </p:cNvSpPr>
          <p:nvPr/>
        </p:nvSpPr>
        <p:spPr bwMode="auto">
          <a:xfrm>
            <a:off x="914400" y="19050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2" name="Text Box 24"/>
          <p:cNvSpPr txBox="1">
            <a:spLocks noChangeArrowheads="1"/>
          </p:cNvSpPr>
          <p:nvPr/>
        </p:nvSpPr>
        <p:spPr bwMode="auto">
          <a:xfrm>
            <a:off x="1219200" y="2057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6553200" y="22098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4" name="WordArt 5"/>
          <p:cNvSpPr>
            <a:spLocks noChangeArrowheads="1" noChangeShapeType="1" noTextEdit="1"/>
          </p:cNvSpPr>
          <p:nvPr/>
        </p:nvSpPr>
        <p:spPr bwMode="auto">
          <a:xfrm>
            <a:off x="1600200" y="1600200"/>
            <a:ext cx="6019800" cy="1524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Chào mừng quí thầy cô đến thăm lớp</a:t>
            </a:r>
            <a:endParaRPr lang="en-US" sz="36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2209800" y="3240088"/>
            <a:ext cx="5341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rgbClr val="00B050"/>
                </a:solidFill>
                <a:cs typeface="Times New Roman" pitchFamily="18" charset="0"/>
              </a:rPr>
              <a:t>Môn: Toán</a:t>
            </a:r>
          </a:p>
        </p:txBody>
      </p:sp>
      <p:sp>
        <p:nvSpPr>
          <p:cNvPr id="4106" name="TextBox 1"/>
          <p:cNvSpPr txBox="1">
            <a:spLocks noChangeArrowheads="1"/>
          </p:cNvSpPr>
          <p:nvPr/>
        </p:nvSpPr>
        <p:spPr bwMode="auto">
          <a:xfrm>
            <a:off x="2139950" y="5692775"/>
            <a:ext cx="6073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000" b="1">
                <a:latin typeface="Times New Roman" pitchFamily="18" charset="0"/>
              </a:rPr>
              <a:t>GV: Nguyễn Phượng Hồng</a:t>
            </a:r>
          </a:p>
        </p:txBody>
      </p:sp>
      <p:sp>
        <p:nvSpPr>
          <p:cNvPr id="4107" name="TextBox 5"/>
          <p:cNvSpPr txBox="1">
            <a:spLocks noChangeArrowheads="1"/>
          </p:cNvSpPr>
          <p:nvPr/>
        </p:nvSpPr>
        <p:spPr bwMode="auto">
          <a:xfrm>
            <a:off x="1609725" y="914400"/>
            <a:ext cx="54006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5000" b="1">
                <a:latin typeface="Arial" pitchFamily="34" charset="0"/>
                <a:cs typeface="Times New Roman" pitchFamily="18" charset="0"/>
              </a:rPr>
              <a:t>Trường THCS Bồ Đề</a:t>
            </a:r>
          </a:p>
        </p:txBody>
      </p:sp>
    </p:spTree>
    <p:extLst>
      <p:ext uri="{BB962C8B-B14F-4D97-AF65-F5344CB8AC3E}">
        <p14:creationId xmlns:p14="http://schemas.microsoft.com/office/powerpoint/2010/main" val="3723247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46738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066800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140803"/>
            <a:ext cx="883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.cạnh.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3084493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B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4060448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B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734580"/>
            <a:ext cx="861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 B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loud 9"/>
          <p:cNvSpPr/>
          <p:nvPr/>
        </p:nvSpPr>
        <p:spPr>
          <a:xfrm>
            <a:off x="609600" y="2133600"/>
            <a:ext cx="7696200" cy="2971800"/>
          </a:xfrm>
          <a:prstGeom prst="cloud">
            <a:avLst/>
          </a:prstGeom>
          <a:solidFill>
            <a:srgbClr val="8BD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-cạnh-c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loud 10"/>
          <p:cNvSpPr/>
          <p:nvPr/>
        </p:nvSpPr>
        <p:spPr>
          <a:xfrm>
            <a:off x="609600" y="2133600"/>
            <a:ext cx="7620000" cy="2971800"/>
          </a:xfrm>
          <a:prstGeom prst="cloud">
            <a:avLst/>
          </a:prstGeom>
          <a:solidFill>
            <a:srgbClr val="8BD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0" grpId="1" animBg="1"/>
      <p:bldP spid="11" grpId="0" animBg="1"/>
      <p:bldP spid="11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5" name="Picture 6" descr="Hoc_nho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4191000"/>
            <a:ext cx="4495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 bwMode="auto">
          <a:xfrm>
            <a:off x="4572000" y="1905000"/>
            <a:ext cx="4572000" cy="609600"/>
          </a:xfrm>
          <a:prstGeom prst="round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9525" cap="flat" cmpd="sng" algn="ctr">
            <a:gradFill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rgbClr val="FFFF00"/>
            </a:outerShdw>
          </a:effectLst>
          <a:scene3d>
            <a:camera prst="orthographicFront"/>
            <a:lightRig rig="threePt" dir="t"/>
          </a:scene3d>
          <a:sp3d extrusionH="76200">
            <a:extrusionClr>
              <a:schemeClr val="tx2"/>
            </a:extrusionClr>
          </a:sp3d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 smtClean="0">
                <a:latin typeface="+mn-lt"/>
              </a:rPr>
              <a:t>Thảo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luận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nhóm</a:t>
            </a:r>
            <a:endParaRPr lang="vi-VN" sz="3200" dirty="0"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685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7 (SGK –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14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05400" y="3034605"/>
            <a:ext cx="3810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+3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8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+4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9 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1219200"/>
            <a:ext cx="213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771900"/>
            <a:ext cx="35814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1676400" y="34406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68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0" y="54864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69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6172200" y="228600"/>
            <a:ext cx="2667000" cy="762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ẮT ĐẦ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3:0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5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7" name="Rounded Rectangle 3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4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3" name="Rounded Rectangle 4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3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49" name="Rounded Rectangle 4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5" name="Rounded Rectangle 5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7" name="Rounded Rectangle 5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2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1" name="Rounded Rectangle 6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2" name="Rounded Rectangle 6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4" name="Rounded Rectangle 6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5" name="Rounded Rectangle 6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6" name="Rounded Rectangle 6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7" name="Rounded Rectangle 6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8" name="Rounded Rectangle 6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1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69" name="Rounded Rectangle 6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0" name="Rounded Rectangle 6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1" name="Rounded Rectangle 7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2" name="Rounded Rectangle 7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3" name="Rounded Rectangle 7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4" name="Rounded Rectangle 7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5" name="Rounded Rectangle 7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6" name="Rounded Rectangle 7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7" name="Rounded Rectangle 7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8" name="Rounded Rectangle 7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2:0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79" name="Rounded Rectangle 7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0" name="Rounded Rectangle 7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1" name="Rounded Rectangle 8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2" name="Rounded Rectangle 8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3" name="Rounded Rectangle 8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4" name="Rounded Rectangle 8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5" name="Rounded Rectangle 8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7" name="Rounded Rectangle 8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8" name="Rounded Rectangle 8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5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89" name="Rounded Rectangle 8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0" name="Rounded Rectangle 8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1" name="Rounded Rectangle 9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2" name="Rounded Rectangle 9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3" name="Rounded Rectangle 9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5" name="Rounded Rectangle 9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6" name="Rounded Rectangle 9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7" name="Rounded Rectangle 9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8" name="Rounded Rectangle 9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4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0" name="Rounded Rectangle 9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4" name="Rounded Rectangle 10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5" name="Rounded Rectangle 10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6" name="Rounded Rectangle 10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7" name="Rounded Rectangle 10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8" name="Rounded Rectangle 10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3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09" name="Rounded Rectangle 10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1" name="Rounded Rectangle 11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3" name="Rounded Rectangle 11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4" name="Rounded Rectangle 11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6" name="Rounded Rectangle 11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7" name="Rounded Rectangle 11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2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19" name="Rounded Rectangle 11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0" name="Rounded Rectangle 11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1" name="Rounded Rectangle 12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2" name="Rounded Rectangle 12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3" name="Rounded Rectangle 12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4" name="Rounded Rectangle 12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5" name="Rounded Rectangle 12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6" name="Rounded Rectangle 12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7" name="Rounded Rectangle 12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8" name="Rounded Rectangle 12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1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29" name="Rounded Rectangle 12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0" name="Rounded Rectangle 12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1" name="Rounded Rectangle 13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2" name="Rounded Rectangle 13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3" name="Rounded Rectangle 13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4" name="Rounded Rectangle 13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5" name="Rounded Rectangle 13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6" name="Rounded Rectangle 13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7" name="Rounded Rectangle 13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8" name="Rounded Rectangle 13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1:0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0" name="Rounded Rectangle 13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1" name="Rounded Rectangle 14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2" name="Rounded Rectangle 14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3" name="Rounded Rectangle 14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4" name="Rounded Rectangle 14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5" name="Rounded Rectangle 14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7" name="Rounded Rectangle 14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8" name="Rounded Rectangle 14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5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49" name="Rounded Rectangle 14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0" name="Rounded Rectangle 14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1" name="Rounded Rectangle 15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2" name="Rounded Rectangle 15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3" name="Rounded Rectangle 15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4" name="Rounded Rectangle 15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5" name="Rounded Rectangle 15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6" name="Rounded Rectangle 15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7" name="Rounded Rectangle 15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8" name="Rounded Rectangle 15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4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59" name="Rounded Rectangle 15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0" name="Rounded Rectangle 15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1" name="Rounded Rectangle 16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2" name="Rounded Rectangle 16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3" name="Rounded Rectangle 16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4" name="Rounded Rectangle 16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5" name="Rounded Rectangle 16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6" name="Rounded Rectangle 16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7" name="Rounded Rectangle 16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8" name="Rounded Rectangle 16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3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69" name="Rounded Rectangle 16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0" name="Rounded Rectangle 16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1" name="Rounded Rectangle 17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2" name="Rounded Rectangle 17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3" name="Rounded Rectangle 17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4" name="Rounded Rectangle 17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5" name="Rounded Rectangle 17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6" name="Rounded Rectangle 17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7" name="Rounded Rectangle 17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8" name="Rounded Rectangle 17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2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79" name="Rounded Rectangle 17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0" name="Rounded Rectangle 17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1" name="Rounded Rectangle 18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2" name="Rounded Rectangle 18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3" name="Rounded Rectangle 18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4" name="Rounded Rectangle 18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6" name="Rounded Rectangle 18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7" name="Rounded Rectangle 18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8" name="Rounded Rectangle 187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10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89" name="Rounded Rectangle 188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9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0" name="Rounded Rectangle 189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8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1" name="Rounded Rectangle 190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7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2" name="Rounded Rectangle 191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6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3" name="Rounded Rectangle 192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5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4" name="Rounded Rectangle 193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4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5" name="Rounded Rectangle 194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3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6" name="Rounded Rectangle 195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2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7" name="Rounded Rectangle 196"/>
          <p:cNvSpPr/>
          <p:nvPr/>
        </p:nvSpPr>
        <p:spPr>
          <a:xfrm>
            <a:off x="6556755" y="1015314"/>
            <a:ext cx="1930790" cy="78661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smtClean="0">
                <a:solidFill>
                  <a:schemeClr val="tx1"/>
                </a:solidFill>
              </a:rPr>
              <a:t>00:01</a:t>
            </a:r>
            <a:endParaRPr lang="en-US" sz="4500">
              <a:solidFill>
                <a:schemeClr val="tx1"/>
              </a:solidFill>
            </a:endParaRPr>
          </a:p>
        </p:txBody>
      </p:sp>
      <p:sp>
        <p:nvSpPr>
          <p:cNvPr id="198" name="Rounded Rectangle 197"/>
          <p:cNvSpPr/>
          <p:nvPr/>
        </p:nvSpPr>
        <p:spPr>
          <a:xfrm>
            <a:off x="6477000" y="990600"/>
            <a:ext cx="2057399" cy="838199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dirty="0" smtClean="0">
                <a:solidFill>
                  <a:schemeClr val="tx1"/>
                </a:solidFill>
              </a:rPr>
              <a:t>00:00</a:t>
            </a:r>
            <a:endParaRPr lang="en-US" sz="4500" dirty="0">
              <a:solidFill>
                <a:schemeClr val="tx1"/>
              </a:solidFill>
            </a:endParaRPr>
          </a:p>
        </p:txBody>
      </p:sp>
      <p:sp>
        <p:nvSpPr>
          <p:cNvPr id="200" name="Explosion 1 199"/>
          <p:cNvSpPr/>
          <p:nvPr/>
        </p:nvSpPr>
        <p:spPr>
          <a:xfrm>
            <a:off x="6400800" y="0"/>
            <a:ext cx="2743200" cy="1905000"/>
          </a:xfrm>
          <a:prstGeom prst="irregularSeal1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5" grpId="0"/>
      <p:bldP spid="16" grpId="0"/>
      <p:bldP spid="17" grpId="0" animBg="1"/>
      <p:bldP spid="17" grpId="1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1219200"/>
            <a:ext cx="2438400" cy="2362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752600"/>
            <a:ext cx="35814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33400" y="38862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62050" y="3994150"/>
          <a:ext cx="812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812520" imgH="266400" progId="Equation.DSMT4">
                  <p:embed/>
                </p:oleObj>
              </mc:Choice>
              <mc:Fallback>
                <p:oleObj name="Equation" r:id="rId5" imgW="8125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994150"/>
                        <a:ext cx="812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86000" y="4006850"/>
          <a:ext cx="838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06850"/>
                        <a:ext cx="838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419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C = AD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" y="487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BC=BD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62000" y="54102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2133600" y="44958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9600" y="5949950"/>
          <a:ext cx="303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3035160" imgH="330120" progId="Equation.DSMT4">
                  <p:embed/>
                </p:oleObj>
              </mc:Choice>
              <mc:Fallback>
                <p:oleObj name="Equation" r:id="rId9" imgW="303516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9950"/>
                        <a:ext cx="303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2247106" y="4152900"/>
            <a:ext cx="48006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38862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81600" y="4419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MP = NQ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81600" y="4872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PQ = MN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1600" y="54102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MQ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ight Brace 26"/>
          <p:cNvSpPr/>
          <p:nvPr/>
        </p:nvSpPr>
        <p:spPr>
          <a:xfrm>
            <a:off x="6553200" y="44958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435600" y="3975100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1" imgW="863280" imgH="317160" progId="Equation.DSMT4">
                  <p:embed/>
                </p:oleObj>
              </mc:Choice>
              <mc:Fallback>
                <p:oleObj name="Equation" r:id="rId11" imgW="863280" imgH="317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75100"/>
                        <a:ext cx="86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591300" y="3981450"/>
          <a:ext cx="914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3" imgW="914400" imgH="317160" progId="Equation.DSMT4">
                  <p:embed/>
                </p:oleObj>
              </mc:Choice>
              <mc:Fallback>
                <p:oleObj name="Equation" r:id="rId13" imgW="914400" imgH="317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3981450"/>
                        <a:ext cx="914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4813300" y="5943600"/>
          <a:ext cx="3162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5" imgW="3162240" imgH="330120" progId="Equation.DSMT4">
                  <p:embed/>
                </p:oleObj>
              </mc:Choice>
              <mc:Fallback>
                <p:oleObj name="Equation" r:id="rId15" imgW="316224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943600"/>
                        <a:ext cx="3162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676400" y="34290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68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6324600" y="3429000"/>
            <a:ext cx="990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69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" y="685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7 (SGK –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114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6" grpId="0" animBg="1"/>
      <p:bldP spid="21" grpId="0"/>
      <p:bldP spid="24" grpId="0"/>
      <p:bldP spid="25" grpId="0"/>
      <p:bldP spid="26" grpId="0"/>
      <p:bldP spid="27" grpId="0" animBg="1"/>
      <p:bldP spid="43" grpId="0"/>
      <p:bldP spid="44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0"/>
            <a:ext cx="2895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914400" y="3175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70000" y="3708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HE = KI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70000" y="41611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HI = KE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70000" y="4699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EI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2641600" y="37846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1568450" y="327660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276600"/>
                        <a:ext cx="723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/>
        </p:nvGraphicFramePr>
        <p:xfrm>
          <a:off x="2705100" y="3276600"/>
          <a:ext cx="723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3276600"/>
                        <a:ext cx="7239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762000" y="5232400"/>
          <a:ext cx="303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3035160" imgH="330120" progId="Equation.DSMT4">
                  <p:embed/>
                </p:oleObj>
              </mc:Choice>
              <mc:Fallback>
                <p:oleObj name="Equation" r:id="rId8" imgW="30351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32400"/>
                        <a:ext cx="303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009900" y="4609306"/>
            <a:ext cx="342900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67200" y="23622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7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7800" y="3175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13400" y="3708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HE = KI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13400" y="41611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EK = IH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13400" y="46990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HK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Brace 19"/>
          <p:cNvSpPr/>
          <p:nvPr/>
        </p:nvSpPr>
        <p:spPr>
          <a:xfrm>
            <a:off x="6985000" y="37846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5854700" y="3276600"/>
          <a:ext cx="838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838080" imgH="253800" progId="Equation.DSMT4">
                  <p:embed/>
                </p:oleObj>
              </mc:Choice>
              <mc:Fallback>
                <p:oleObj name="Equation" r:id="rId10" imgW="838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3276600"/>
                        <a:ext cx="838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7035800" y="3276600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749160" imgH="253800" progId="Equation.DSMT4">
                  <p:embed/>
                </p:oleObj>
              </mc:Choice>
              <mc:Fallback>
                <p:oleObj name="Equation" r:id="rId12" imgW="749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3276600"/>
                        <a:ext cx="749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"/>
          <p:cNvGraphicFramePr>
            <a:graphicFrameLocks noChangeAspect="1"/>
          </p:cNvGraphicFramePr>
          <p:nvPr/>
        </p:nvGraphicFramePr>
        <p:xfrm>
          <a:off x="5137150" y="5232400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2971800" imgH="330120" progId="Equation.DSMT4">
                  <p:embed/>
                </p:oleObj>
              </mc:Choice>
              <mc:Fallback>
                <p:oleObj name="Equation" r:id="rId14" imgW="297180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232400"/>
                        <a:ext cx="297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5" grpId="0"/>
      <p:bldP spid="16" grpId="0"/>
      <p:bldP spid="17" grpId="0"/>
      <p:bldP spid="18" grpId="0"/>
      <p:bldP spid="19" grpId="0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2286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8382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9 (SGK – </a:t>
            </a:r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14)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466850"/>
            <a:ext cx="281940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46598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7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038600" y="1371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083050" y="1981200"/>
            <a:ext cx="414655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:    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438650" y="25146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E = BE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38650" y="2967335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D = BD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38650" y="35052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ight Brace 14"/>
          <p:cNvSpPr/>
          <p:nvPr/>
        </p:nvSpPr>
        <p:spPr>
          <a:xfrm>
            <a:off x="5810250" y="25908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4959350" y="2082800"/>
          <a:ext cx="825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082800"/>
                        <a:ext cx="825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8"/>
          <p:cNvGraphicFramePr>
            <a:graphicFrameLocks noChangeAspect="1"/>
          </p:cNvGraphicFramePr>
          <p:nvPr/>
        </p:nvGraphicFramePr>
        <p:xfrm>
          <a:off x="6140450" y="2108200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2108200"/>
                        <a:ext cx="812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4191000" y="4038600"/>
          <a:ext cx="297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2971800" imgH="330120" progId="Equation.DSMT4">
                  <p:embed/>
                </p:oleObj>
              </mc:Choice>
              <mc:Fallback>
                <p:oleObj name="Equation" r:id="rId8" imgW="29718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038600"/>
                        <a:ext cx="2971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38600" y="46482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902200" y="4718050"/>
          <a:ext cx="2679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2679480" imgH="342720" progId="Equation.DSMT4">
                  <p:embed/>
                </p:oleObj>
              </mc:Choice>
              <mc:Fallback>
                <p:oleObj name="Equation" r:id="rId10" imgW="267948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4718050"/>
                        <a:ext cx="2679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19600" y="5219700"/>
          <a:ext cx="195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1955520" imgH="419040" progId="Equation.DSMT4">
                  <p:embed/>
                </p:oleObj>
              </mc:Choice>
              <mc:Fallback>
                <p:oleObj name="Equation" r:id="rId12" imgW="19555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219700"/>
                        <a:ext cx="1955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400800" y="5257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1" grpId="0"/>
      <p:bldP spid="12" grpId="0"/>
      <p:bldP spid="13" grpId="0"/>
      <p:bldP spid="14" grpId="0"/>
      <p:bldP spid="15" grpId="0" animBg="1"/>
      <p:bldP spid="19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t1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1371600"/>
            <a:ext cx="7391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sz="5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600" y="2348805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AutoNum type="arabicPeriod"/>
            </a:pP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VN: 22, 23 (SGK/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15, 116)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pt1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Cube 2"/>
          <p:cNvSpPr/>
          <p:nvPr/>
        </p:nvSpPr>
        <p:spPr>
          <a:xfrm>
            <a:off x="838200" y="457200"/>
            <a:ext cx="7391400" cy="1600200"/>
          </a:xfrm>
          <a:prstGeom prst="cube">
            <a:avLst/>
          </a:prstGeom>
          <a:solidFill>
            <a:srgbClr val="FFFF00"/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</a:p>
          <a:p>
            <a:pPr algn="ctr"/>
            <a:r>
              <a:rPr lang="en-US" sz="3000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ẾC HỘP MAY MẮN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0" y="2209800"/>
            <a:ext cx="9144000" cy="3962400"/>
          </a:xfrm>
          <a:prstGeom prst="ellipse">
            <a:avLst/>
          </a:prstGeom>
          <a:solidFill>
            <a:srgbClr val="96FB6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3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6"/>
          <p:cNvSpPr>
            <a:spLocks noChangeArrowheads="1"/>
          </p:cNvSpPr>
          <p:nvPr/>
        </p:nvSpPr>
        <p:spPr bwMode="auto">
          <a:xfrm>
            <a:off x="609600" y="-76200"/>
            <a:ext cx="26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6200" y="76200"/>
            <a:ext cx="8991600" cy="1295400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prstClr val="white"/>
              </a:solidFill>
            </a:endParaRPr>
          </a:p>
        </p:txBody>
      </p:sp>
      <p:sp>
        <p:nvSpPr>
          <p:cNvPr id="54" name="Text Box 12"/>
          <p:cNvSpPr txBox="1">
            <a:spLocks noChangeArrowheads="1"/>
          </p:cNvSpPr>
          <p:nvPr/>
        </p:nvSpPr>
        <p:spPr bwMode="auto">
          <a:xfrm>
            <a:off x="1087438" y="127000"/>
            <a:ext cx="3505200" cy="46196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>
              <a:spcBef>
                <a:spcPct val="50000"/>
              </a:spcBef>
              <a:defRPr/>
            </a:pPr>
            <a:endParaRPr lang="en-US" sz="2400" b="1" u="sng" spc="150" dirty="0">
              <a:ln w="11430">
                <a:solidFill>
                  <a:srgbClr val="FF0000"/>
                </a:solidFill>
              </a:ln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.VnArial Narrow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04800" y="609600"/>
            <a:ext cx="8534400" cy="609600"/>
          </a:xfrm>
          <a:prstGeom prst="rect">
            <a:avLst/>
          </a:prstGeom>
          <a:solidFill>
            <a:schemeClr val="bg2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19400" y="711200"/>
            <a:ext cx="11430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âu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22300" y="704790"/>
            <a:ext cx="1143000" cy="40011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accent1">
                <a:lumMod val="75000"/>
              </a:schemeClr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âu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29200" y="704790"/>
            <a:ext cx="11430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âu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289800" y="698500"/>
            <a:ext cx="1143000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âu</a:t>
            </a:r>
            <a:r>
              <a:rPr lang="en-US" sz="2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4</a:t>
            </a:r>
          </a:p>
        </p:txBody>
      </p:sp>
      <p:sp>
        <p:nvSpPr>
          <p:cNvPr id="12" name="Rectangle 11">
            <a:hlinkClick r:id="" action="ppaction://noaction"/>
          </p:cNvPr>
          <p:cNvSpPr/>
          <p:nvPr/>
        </p:nvSpPr>
        <p:spPr>
          <a:xfrm>
            <a:off x="593725" y="649288"/>
            <a:ext cx="1219200" cy="53340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 dirty="0">
              <a:solidFill>
                <a:srgbClr val="000000"/>
              </a:solidFill>
            </a:endParaRPr>
          </a:p>
        </p:txBody>
      </p:sp>
      <p:sp>
        <p:nvSpPr>
          <p:cNvPr id="13" name="Rectangle 12">
            <a:hlinkClick r:id="" action="ppaction://noaction"/>
          </p:cNvPr>
          <p:cNvSpPr/>
          <p:nvPr/>
        </p:nvSpPr>
        <p:spPr>
          <a:xfrm>
            <a:off x="2679700" y="635000"/>
            <a:ext cx="1371600" cy="5334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hlinkClick r:id="" action="ppaction://noaction"/>
          </p:cNvPr>
          <p:cNvSpPr/>
          <p:nvPr/>
        </p:nvSpPr>
        <p:spPr>
          <a:xfrm>
            <a:off x="4876800" y="661988"/>
            <a:ext cx="1371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 dirty="0">
              <a:solidFill>
                <a:prstClr val="white"/>
              </a:solidFill>
            </a:endParaRPr>
          </a:p>
        </p:txBody>
      </p:sp>
      <p:sp>
        <p:nvSpPr>
          <p:cNvPr id="15" name="Rectangle 14">
            <a:hlinkClick r:id="" action="ppaction://noaction"/>
          </p:cNvPr>
          <p:cNvSpPr/>
          <p:nvPr/>
        </p:nvSpPr>
        <p:spPr>
          <a:xfrm>
            <a:off x="7188200" y="647700"/>
            <a:ext cx="1371600" cy="4572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 dirty="0">
              <a:solidFill>
                <a:prstClr val="white"/>
              </a:solidFill>
            </a:endParaRPr>
          </a:p>
        </p:txBody>
      </p:sp>
      <p:sp>
        <p:nvSpPr>
          <p:cNvPr id="16" name="Action Button: Forward or Next 15">
            <a:hlinkClick r:id="" action="ppaction://noaction" highlightClick="1"/>
          </p:cNvPr>
          <p:cNvSpPr/>
          <p:nvPr/>
        </p:nvSpPr>
        <p:spPr>
          <a:xfrm>
            <a:off x="7924800" y="6172200"/>
            <a:ext cx="533400" cy="381000"/>
          </a:xfrm>
          <a:prstGeom prst="actionButtonForwardNex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185362" name="Date Placeholder 16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F3D3A5-1670-4A07-95C8-894D61A65A03}" type="datetime1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5/2018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85363" name="Slide Number Placeholder 1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000658-A5EF-45FC-BA0F-0555DE47D16F}" type="slidenum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60788" name="TextBox 1"/>
          <p:cNvSpPr txBox="1">
            <a:spLocks noChangeArrowheads="1"/>
          </p:cNvSpPr>
          <p:nvPr/>
        </p:nvSpPr>
        <p:spPr bwMode="auto">
          <a:xfrm>
            <a:off x="1600200" y="127000"/>
            <a:ext cx="617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Ò </a:t>
            </a:r>
            <a:r>
              <a:rPr lang="en-US" sz="28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ƠI CHIẾC HỘP MAY MẮN</a:t>
            </a:r>
            <a:endParaRPr lang="en-US" sz="28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57200" y="3810000"/>
            <a:ext cx="9906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pic>
        <p:nvPicPr>
          <p:cNvPr id="20" name="Picture 6" descr="images556135_126019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828800"/>
            <a:ext cx="19050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7" descr="images556135_126019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828800"/>
            <a:ext cx="19050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8" descr="images556135_126019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1828800"/>
            <a:ext cx="19050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590800" y="3886200"/>
            <a:ext cx="9906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5105400" y="3962400"/>
            <a:ext cx="9906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7467600" y="3962400"/>
            <a:ext cx="9906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9" name="AutoShape 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28600" y="3733800"/>
            <a:ext cx="9144000" cy="2033588"/>
          </a:xfrm>
          <a:prstGeom prst="actionButtonEnd">
            <a:avLst/>
          </a:prstGeom>
          <a:noFill/>
          <a:ln>
            <a:noFill/>
          </a:ln>
          <a:extLst/>
        </p:spPr>
        <p:txBody>
          <a:bodyPr wrap="none" anchor="ctr"/>
          <a:lstStyle/>
          <a:p>
            <a:pPr algn="ctr">
              <a:defRPr/>
            </a:pPr>
            <a:endParaRPr lang="en-US" sz="700" kern="0">
              <a:solidFill>
                <a:srgbClr val="000000"/>
              </a:solidFill>
              <a:latin typeface="+mn-lt"/>
              <a:cs typeface="+mn-cs"/>
            </a:endParaRPr>
          </a:p>
        </p:txBody>
      </p:sp>
      <p:pic>
        <p:nvPicPr>
          <p:cNvPr id="32" name="Picture 4" descr="images556135_126019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798638"/>
            <a:ext cx="19050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Cloud 32"/>
          <p:cNvSpPr/>
          <p:nvPr/>
        </p:nvSpPr>
        <p:spPr bwMode="auto">
          <a:xfrm>
            <a:off x="1004888" y="4751388"/>
            <a:ext cx="5181600" cy="1725612"/>
          </a:xfrm>
          <a:prstGeom prst="cloud">
            <a:avLst/>
          </a:prstGeom>
          <a:solidFill>
            <a:srgbClr val="A9F5F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 sz="700" kern="0">
              <a:solidFill>
                <a:srgbClr val="000000"/>
              </a:solidFill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63713" y="5181600"/>
            <a:ext cx="37719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àn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áo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990600" y="4724400"/>
            <a:ext cx="5181600" cy="1725613"/>
            <a:chOff x="1004455" y="4750594"/>
            <a:chExt cx="5181600" cy="1726406"/>
          </a:xfrm>
        </p:grpSpPr>
        <p:sp>
          <p:nvSpPr>
            <p:cNvPr id="43" name="Cloud 42"/>
            <p:cNvSpPr/>
            <p:nvPr/>
          </p:nvSpPr>
          <p:spPr bwMode="auto">
            <a:xfrm>
              <a:off x="1004455" y="4750594"/>
              <a:ext cx="5181600" cy="1726406"/>
            </a:xfrm>
            <a:prstGeom prst="cloud">
              <a:avLst/>
            </a:prstGeom>
            <a:solidFill>
              <a:srgbClr val="A9F5F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700" ker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763280" y="5181005"/>
              <a:ext cx="3771900" cy="5241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0 </a:t>
              </a:r>
              <a:r>
                <a:rPr lang="en-US" sz="2800" b="1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990600" y="4724400"/>
            <a:ext cx="5181600" cy="1725613"/>
            <a:chOff x="1004455" y="4750594"/>
            <a:chExt cx="5181600" cy="1726406"/>
          </a:xfrm>
        </p:grpSpPr>
        <p:sp>
          <p:nvSpPr>
            <p:cNvPr id="46" name="Cloud 45"/>
            <p:cNvSpPr/>
            <p:nvPr/>
          </p:nvSpPr>
          <p:spPr bwMode="auto">
            <a:xfrm>
              <a:off x="1004455" y="4750594"/>
              <a:ext cx="5181600" cy="1726406"/>
            </a:xfrm>
            <a:prstGeom prst="cloud">
              <a:avLst/>
            </a:prstGeom>
            <a:solidFill>
              <a:srgbClr val="A9F5F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700" ker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763280" y="5181005"/>
              <a:ext cx="3771900" cy="5241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20 </a:t>
              </a:r>
              <a:r>
                <a:rPr lang="en-US" sz="2800" b="1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iểm</a:t>
              </a:r>
              <a:endParaRPr 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990600" y="4751387"/>
            <a:ext cx="5181600" cy="1725613"/>
            <a:chOff x="1004455" y="4750594"/>
            <a:chExt cx="5181600" cy="1726406"/>
          </a:xfrm>
        </p:grpSpPr>
        <p:sp>
          <p:nvSpPr>
            <p:cNvPr id="49" name="Cloud 48"/>
            <p:cNvSpPr/>
            <p:nvPr/>
          </p:nvSpPr>
          <p:spPr bwMode="auto">
            <a:xfrm>
              <a:off x="1004455" y="4750594"/>
              <a:ext cx="5181600" cy="1726406"/>
            </a:xfrm>
            <a:prstGeom prst="cloud">
              <a:avLst/>
            </a:prstGeom>
            <a:solidFill>
              <a:srgbClr val="A9F5F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700" kern="0">
                <a:solidFill>
                  <a:srgbClr val="000000"/>
                </a:solidFill>
                <a:cs typeface="+mn-cs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763280" y="5104770"/>
              <a:ext cx="3771900" cy="52411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0 </a:t>
              </a:r>
              <a:r>
                <a:rPr lang="en-US" sz="2800" b="1" kern="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điểm</a:t>
              </a:r>
              <a:endParaRPr lang="en-US" sz="2800" b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0" fill="hold">
                      <p:stCondLst>
                        <p:cond delay="0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4" grpId="0"/>
      <p:bldP spid="28" grpId="0"/>
      <p:bldP spid="29" grpId="0"/>
      <p:bldP spid="34" grpId="0"/>
      <p:bldP spid="3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 rot="5400000" flipH="1" flipV="1">
            <a:off x="736601" y="1371600"/>
            <a:ext cx="22860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1028700"/>
            <a:ext cx="457200" cy="1588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796" name="Rectangle 6"/>
          <p:cNvSpPr>
            <a:spLocks noChangeArrowheads="1"/>
          </p:cNvSpPr>
          <p:nvPr/>
        </p:nvSpPr>
        <p:spPr bwMode="auto">
          <a:xfrm>
            <a:off x="609600" y="-76200"/>
            <a:ext cx="26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819400" y="1905000"/>
            <a:ext cx="5789613" cy="2971800"/>
            <a:chOff x="2819400" y="1828800"/>
            <a:chExt cx="5788932" cy="2971800"/>
          </a:xfrm>
        </p:grpSpPr>
        <p:sp>
          <p:nvSpPr>
            <p:cNvPr id="161828" name="TextBox 13"/>
            <p:cNvSpPr txBox="1">
              <a:spLocks noChangeArrowheads="1"/>
            </p:cNvSpPr>
            <p:nvPr/>
          </p:nvSpPr>
          <p:spPr bwMode="auto">
            <a:xfrm>
              <a:off x="2832100" y="3200400"/>
              <a:ext cx="10668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6 cặp</a:t>
              </a:r>
            </a:p>
          </p:txBody>
        </p:sp>
        <p:grpSp>
          <p:nvGrpSpPr>
            <p:cNvPr id="3" name="Group 46"/>
            <p:cNvGrpSpPr>
              <a:grpSpLocks/>
            </p:cNvGrpSpPr>
            <p:nvPr/>
          </p:nvGrpSpPr>
          <p:grpSpPr bwMode="auto">
            <a:xfrm>
              <a:off x="2819400" y="1828800"/>
              <a:ext cx="5788932" cy="2971800"/>
              <a:chOff x="2819400" y="1828800"/>
              <a:chExt cx="5788932" cy="2971800"/>
            </a:xfrm>
          </p:grpSpPr>
          <p:pic>
            <p:nvPicPr>
              <p:cNvPr id="161830" name="Picture 2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038600" y="1828800"/>
                <a:ext cx="4569732" cy="2971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44"/>
              <p:cNvGrpSpPr>
                <a:grpSpLocks/>
              </p:cNvGrpSpPr>
              <p:nvPr/>
            </p:nvGrpSpPr>
            <p:grpSpPr bwMode="auto">
              <a:xfrm>
                <a:off x="2819400" y="2095500"/>
                <a:ext cx="1092200" cy="2099965"/>
                <a:chOff x="2819400" y="2095500"/>
                <a:chExt cx="1092200" cy="2099965"/>
              </a:xfrm>
            </p:grpSpPr>
            <p:sp>
              <p:nvSpPr>
                <p:cNvPr id="161832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2844800" y="2095500"/>
                  <a:ext cx="10668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2 cặp</a:t>
                  </a:r>
                </a:p>
              </p:txBody>
            </p:sp>
            <p:sp>
              <p:nvSpPr>
                <p:cNvPr id="161833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2832100" y="2667000"/>
                  <a:ext cx="10668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4 cặp</a:t>
                  </a:r>
                </a:p>
              </p:txBody>
            </p:sp>
            <p:sp>
              <p:nvSpPr>
                <p:cNvPr id="161834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2819400" y="3733800"/>
                  <a:ext cx="1066800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8 cặp</a:t>
                  </a:r>
                </a:p>
              </p:txBody>
            </p:sp>
          </p:grpSp>
        </p:grpSp>
      </p:grpSp>
      <p:sp>
        <p:nvSpPr>
          <p:cNvPr id="16" name="Oval 15"/>
          <p:cNvSpPr/>
          <p:nvPr/>
        </p:nvSpPr>
        <p:spPr>
          <a:xfrm>
            <a:off x="2514600" y="2184400"/>
            <a:ext cx="381000" cy="3810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0" name="Oval 19"/>
          <p:cNvSpPr/>
          <p:nvPr/>
        </p:nvSpPr>
        <p:spPr>
          <a:xfrm>
            <a:off x="2514600" y="2717800"/>
            <a:ext cx="381000" cy="3810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" name="Oval 20"/>
          <p:cNvSpPr/>
          <p:nvPr/>
        </p:nvSpPr>
        <p:spPr>
          <a:xfrm>
            <a:off x="2514600" y="3251200"/>
            <a:ext cx="381000" cy="3810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" name="Oval 21"/>
          <p:cNvSpPr/>
          <p:nvPr/>
        </p:nvSpPr>
        <p:spPr>
          <a:xfrm>
            <a:off x="2514600" y="3810000"/>
            <a:ext cx="381000" cy="3810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3" name="Folded Corner 22"/>
          <p:cNvSpPr/>
          <p:nvPr/>
        </p:nvSpPr>
        <p:spPr>
          <a:xfrm>
            <a:off x="2743200" y="4876800"/>
            <a:ext cx="4648200" cy="914400"/>
          </a:xfrm>
          <a:prstGeom prst="foldedCorner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FF0000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  <a:reflection blurRad="6350" stA="52000" endA="300" endPos="35000" dir="5400000" sy="-100000" algn="bl" rotWithShape="0"/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ln w="18000">
                <a:solidFill>
                  <a:srgbClr val="009DD9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828800" y="800100"/>
            <a:ext cx="62484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ý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835025" y="1600200"/>
            <a:ext cx="7927975" cy="4344988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1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5" y="3771900"/>
              <a:ext cx="4341812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4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76200" y="1485900"/>
            <a:ext cx="1676400" cy="3619500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52400" y="723900"/>
            <a:ext cx="1295400" cy="609600"/>
          </a:xfrm>
          <a:prstGeom prst="roundRect">
            <a:avLst/>
          </a:prstGeom>
          <a:solidFill>
            <a:srgbClr val="FFC000"/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spc="300" dirty="0" err="1">
                <a:ln w="11430" cmpd="sng">
                  <a:solidFill>
                    <a:srgbClr val="0F6FC6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0F6FC6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0F6FC6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0F6FC6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spc="300" dirty="0">
                <a:ln w="11430" cmpd="sng">
                  <a:solidFill>
                    <a:srgbClr val="0F6FC6">
                      <a:tint val="10000"/>
                    </a:srgbClr>
                  </a:solidFill>
                  <a:prstDash val="solid"/>
                  <a:miter lim="800000"/>
                </a:ln>
                <a:gradFill>
                  <a:gsLst>
                    <a:gs pos="10000">
                      <a:srgbClr val="0F6FC6">
                        <a:tint val="83000"/>
                        <a:shade val="100000"/>
                        <a:satMod val="200000"/>
                      </a:srgbClr>
                    </a:gs>
                    <a:gs pos="75000">
                      <a:srgbClr val="0F6FC6">
                        <a:tint val="100000"/>
                        <a:shade val="50000"/>
                        <a:satMod val="150000"/>
                      </a:srgbClr>
                    </a:gs>
                  </a:gsLst>
                  <a:lin ang="5400000"/>
                </a:gradFill>
                <a:effectLst>
                  <a:glow rad="45500">
                    <a:srgbClr val="0F6FC6">
                      <a:satMod val="220000"/>
                      <a:alpha val="35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3035300" y="4991100"/>
            <a:ext cx="4419600" cy="668338"/>
            <a:chOff x="533401" y="5969000"/>
            <a:chExt cx="4419600" cy="668338"/>
          </a:xfrm>
        </p:grpSpPr>
        <p:sp>
          <p:nvSpPr>
            <p:cNvPr id="161822" name="TextBox 51"/>
            <p:cNvSpPr txBox="1">
              <a:spLocks noChangeArrowheads="1"/>
            </p:cNvSpPr>
            <p:nvPr/>
          </p:nvSpPr>
          <p:spPr bwMode="auto">
            <a:xfrm>
              <a:off x="533401" y="6096000"/>
              <a:ext cx="4419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ạn đã chọn đúng rồi</a:t>
              </a: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574488" y="5969000"/>
              <a:ext cx="700135" cy="668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E2D700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US" sz="6000" b="1" dirty="0">
                  <a:ln w="17780" cmpd="sng">
                    <a:solidFill>
                      <a:srgbClr val="FF0000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cs typeface="Arial" pitchFamily="34" charset="0"/>
                  <a:sym typeface="Wingdings" pitchFamily="2" charset="2"/>
                </a:rPr>
                <a:t></a:t>
              </a:r>
              <a:endParaRPr lang="en-US" sz="6000" dirty="0">
                <a:ln w="17780" cmpd="sng">
                  <a:solidFill>
                    <a:srgbClr val="FF0000"/>
                  </a:solidFill>
                  <a:prstDash val="solid"/>
                  <a:miter lim="800000"/>
                </a:ln>
                <a:solidFill>
                  <a:srgbClr val="E2D7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endParaRPr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3006725" y="5081588"/>
            <a:ext cx="3657600" cy="541337"/>
            <a:chOff x="4953000" y="6096000"/>
            <a:chExt cx="4191000" cy="542231"/>
          </a:xfrm>
        </p:grpSpPr>
        <p:sp>
          <p:nvSpPr>
            <p:cNvPr id="161820" name="TextBox 56"/>
            <p:cNvSpPr txBox="1">
              <a:spLocks noChangeArrowheads="1"/>
            </p:cNvSpPr>
            <p:nvPr/>
          </p:nvSpPr>
          <p:spPr bwMode="auto">
            <a:xfrm>
              <a:off x="5295900" y="6114358"/>
              <a:ext cx="3848100" cy="5238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ạn đã chọn sai rồi</a:t>
              </a:r>
            </a:p>
          </p:txBody>
        </p:sp>
        <p:sp>
          <p:nvSpPr>
            <p:cNvPr id="58" name="Rectangle 86"/>
            <p:cNvSpPr>
              <a:spLocks noChangeArrowheads="1"/>
            </p:cNvSpPr>
            <p:nvPr/>
          </p:nvSpPr>
          <p:spPr bwMode="auto">
            <a:xfrm>
              <a:off x="4953000" y="6096000"/>
              <a:ext cx="685768" cy="378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rgbClr val="E2D700"/>
                </a:buClr>
                <a:buSzPct val="80000"/>
                <a:buFont typeface="Wingdings" pitchFamily="2" charset="2"/>
                <a:buNone/>
                <a:defRPr/>
              </a:pPr>
              <a:endParaRPr lang="en-US" sz="4800" b="1" dirty="0">
                <a:ln w="31550" cmpd="sng">
                  <a:solidFill>
                    <a:srgbClr val="002060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  <a:cs typeface="Arial" pitchFamily="34" charset="0"/>
                <a:sym typeface="Wingdings" pitchFamily="2" charset="2"/>
              </a:endParaRPr>
            </a:p>
          </p:txBody>
        </p:sp>
      </p:grpSp>
      <p:sp>
        <p:nvSpPr>
          <p:cNvPr id="41" name="Action Button: Back or Previous 40">
            <a:hlinkClick r:id="" action="ppaction://noaction" highlightClick="1"/>
          </p:cNvPr>
          <p:cNvSpPr/>
          <p:nvPr/>
        </p:nvSpPr>
        <p:spPr>
          <a:xfrm>
            <a:off x="8229600" y="6172200"/>
            <a:ext cx="381000" cy="3048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186394" name="Date Placeholder 34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867431-E0F7-45ED-9C1B-5176645C4EAF}" type="datetime1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5/2018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86395" name="Slide Number Placeholder 3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9C886D-077D-4F6D-9479-A794B041BA64}" type="slidenum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 rot="5400000" flipH="1" flipV="1">
            <a:off x="736601" y="1371600"/>
            <a:ext cx="22860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1028700"/>
            <a:ext cx="457200" cy="1588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820" name="Rectangle 6"/>
          <p:cNvSpPr>
            <a:spLocks noChangeArrowheads="1"/>
          </p:cNvSpPr>
          <p:nvPr/>
        </p:nvSpPr>
        <p:spPr bwMode="auto">
          <a:xfrm>
            <a:off x="609600" y="-76200"/>
            <a:ext cx="26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28800" y="800100"/>
            <a:ext cx="62484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14388" y="1600200"/>
            <a:ext cx="7927975" cy="4344988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0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4" y="3771900"/>
              <a:ext cx="4341812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3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76200" y="1485900"/>
            <a:ext cx="1676400" cy="3619500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</a:p>
          <a:p>
            <a:pPr>
              <a:buFont typeface="Wingdings 3" pitchFamily="18" charset="2"/>
              <a:buChar char="r"/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 ABC </a:t>
            </a:r>
          </a:p>
          <a:p>
            <a:pPr algn="ctr"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= </a:t>
            </a:r>
          </a:p>
          <a:p>
            <a:pPr>
              <a:buFont typeface="Wingdings 3" pitchFamily="18" charset="2"/>
              <a:buChar char="r"/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PMN</a:t>
            </a:r>
          </a:p>
          <a:p>
            <a:pPr>
              <a:defRPr/>
            </a:pP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hình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3"/>
              </a:rPr>
              <a:t>bên</a:t>
            </a: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>
              <a:buFont typeface="Wingdings 3" pitchFamily="18" charset="2"/>
              <a:buChar char="r"/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  <a:sym typeface="Wingdings 3"/>
            </a:endParaRP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52400" y="723900"/>
            <a:ext cx="1295400" cy="609600"/>
          </a:xfrm>
          <a:prstGeom prst="roundRect">
            <a:avLst/>
          </a:prstGeom>
          <a:solidFill>
            <a:srgbClr val="FF00FF"/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400" b="1" dirty="0" err="1">
                <a:ln w="11430">
                  <a:solidFill>
                    <a:srgbClr val="FFFF00"/>
                  </a:solidFill>
                </a:ln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n w="11430">
                  <a:solidFill>
                    <a:srgbClr val="FFFF00"/>
                  </a:solidFill>
                </a:ln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41" name="Action Button: Back or Previous 40">
            <a:hlinkClick r:id="" action="ppaction://noaction" highlightClick="1"/>
          </p:cNvPr>
          <p:cNvSpPr/>
          <p:nvPr/>
        </p:nvSpPr>
        <p:spPr>
          <a:xfrm>
            <a:off x="8229600" y="6172200"/>
            <a:ext cx="381000" cy="3048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1671638"/>
            <a:ext cx="2590800" cy="32972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4876800" y="1727200"/>
          <a:ext cx="3733800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4600"/>
                <a:gridCol w="1244600"/>
                <a:gridCol w="1244600"/>
              </a:tblGrid>
              <a:tr h="80010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aseline="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ài</a:t>
                      </a:r>
                      <a:r>
                        <a:rPr lang="en-US" sz="2800" baseline="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aseline="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800" baseline="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endParaRPr lang="en-US" sz="2800" dirty="0">
                        <a:solidFill>
                          <a:srgbClr val="FFFF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800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C</a:t>
                      </a:r>
                      <a:endParaRPr lang="en-US" dirty="0">
                        <a:solidFill>
                          <a:srgbClr val="FFFF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8001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P</a:t>
                      </a:r>
                      <a:endParaRPr lang="en-US" sz="2800" dirty="0">
                        <a:solidFill>
                          <a:srgbClr val="FFFF66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8001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solidFill>
                            <a:srgbClr val="FFFF66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endParaRPr lang="en-US" sz="2800" dirty="0">
                        <a:solidFill>
                          <a:srgbClr val="C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391400" y="2667000"/>
            <a:ext cx="1143000" cy="5238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324600" y="2667000"/>
            <a:ext cx="914400" cy="5238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7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172200" y="3505200"/>
            <a:ext cx="1143000" cy="5238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353300" y="3505200"/>
            <a:ext cx="1257300" cy="5238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5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172200" y="4267200"/>
            <a:ext cx="1143000" cy="523875"/>
          </a:xfrm>
          <a:prstGeom prst="rect">
            <a:avLst/>
          </a:prstGeom>
          <a:solidFill>
            <a:schemeClr val="accent1">
              <a:alpha val="3137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7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429500" y="4267200"/>
            <a:ext cx="1143000" cy="523875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C00000"/>
                </a:solidFill>
              </a:rPr>
              <a:t>6</a:t>
            </a:r>
          </a:p>
        </p:txBody>
      </p:sp>
      <p:sp>
        <p:nvSpPr>
          <p:cNvPr id="47" name="Rectangle 84"/>
          <p:cNvSpPr>
            <a:spLocks noChangeArrowheads="1"/>
          </p:cNvSpPr>
          <p:nvPr/>
        </p:nvSpPr>
        <p:spPr bwMode="auto">
          <a:xfrm>
            <a:off x="6315075" y="2562225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</a:t>
            </a:r>
          </a:p>
        </p:txBody>
      </p:sp>
      <p:sp>
        <p:nvSpPr>
          <p:cNvPr id="50" name="Rectangle 88"/>
          <p:cNvSpPr>
            <a:spLocks noChangeArrowheads="1"/>
          </p:cNvSpPr>
          <p:nvPr/>
        </p:nvSpPr>
        <p:spPr bwMode="auto">
          <a:xfrm>
            <a:off x="7477125" y="2514600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66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  <a:sym typeface="Wingdings" pitchFamily="2" charset="2"/>
            </a:endParaRPr>
          </a:p>
        </p:txBody>
      </p:sp>
      <p:sp>
        <p:nvSpPr>
          <p:cNvPr id="48" name="Rectangle 88"/>
          <p:cNvSpPr>
            <a:spLocks noChangeArrowheads="1"/>
          </p:cNvSpPr>
          <p:nvPr/>
        </p:nvSpPr>
        <p:spPr bwMode="auto">
          <a:xfrm>
            <a:off x="6210300" y="4114800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72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  <a:sym typeface="Wingdings" pitchFamily="2" charset="2"/>
            </a:endParaRPr>
          </a:p>
        </p:txBody>
      </p:sp>
      <p:sp>
        <p:nvSpPr>
          <p:cNvPr id="52" name="Rectangle 84"/>
          <p:cNvSpPr>
            <a:spLocks noChangeArrowheads="1"/>
          </p:cNvSpPr>
          <p:nvPr/>
        </p:nvSpPr>
        <p:spPr bwMode="auto">
          <a:xfrm>
            <a:off x="7515225" y="3381375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</a:t>
            </a:r>
          </a:p>
        </p:txBody>
      </p:sp>
      <p:sp>
        <p:nvSpPr>
          <p:cNvPr id="53" name="Rectangle 88"/>
          <p:cNvSpPr>
            <a:spLocks noChangeArrowheads="1"/>
          </p:cNvSpPr>
          <p:nvPr/>
        </p:nvSpPr>
        <p:spPr bwMode="auto">
          <a:xfrm>
            <a:off x="6248400" y="3276600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7200" dirty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</a:t>
            </a:r>
            <a:endParaRPr lang="en-US" sz="4800" dirty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  <a:sym typeface="Wingdings" pitchFamily="2" charset="2"/>
            </a:endParaRPr>
          </a:p>
        </p:txBody>
      </p:sp>
      <p:sp>
        <p:nvSpPr>
          <p:cNvPr id="57" name="Rectangle 84"/>
          <p:cNvSpPr>
            <a:spLocks noChangeArrowheads="1"/>
          </p:cNvSpPr>
          <p:nvPr/>
        </p:nvSpPr>
        <p:spPr bwMode="auto">
          <a:xfrm>
            <a:off x="7496175" y="4191000"/>
            <a:ext cx="914400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rgbClr val="E2D700"/>
              </a:buClr>
              <a:buSzPct val="80000"/>
              <a:buFont typeface="Wingdings" pitchFamily="2" charset="2"/>
              <a:buNone/>
              <a:defRPr/>
            </a:pPr>
            <a:r>
              <a:rPr lang="en-US" sz="8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itchFamily="34" charset="0"/>
                <a:sym typeface="Wingdings" pitchFamily="2" charset="2"/>
              </a:rPr>
              <a:t>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048000" y="3124200"/>
            <a:ext cx="30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3810000" y="3886200"/>
            <a:ext cx="45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2438400" y="3733800"/>
            <a:ext cx="45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7438" name="Date Placeholder 48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A57043-9313-4449-AEB2-D6862FCBCC8E}" type="datetime1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5/2018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87439" name="Slide Number Placeholder 55"/>
          <p:cNvSpPr>
            <a:spLocks noGrp="1"/>
          </p:cNvSpPr>
          <p:nvPr>
            <p:ph type="sldNum" sz="quarter" idx="12"/>
          </p:nvPr>
        </p:nvSpPr>
        <p:spPr bwMode="auto">
          <a:xfrm>
            <a:off x="7934325" y="6324600"/>
            <a:ext cx="762000" cy="365125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4321E5-6196-49C7-8199-866EE02DA397}" type="slidenum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819400" y="3886200"/>
            <a:ext cx="114300" cy="1428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3733800" y="4029075"/>
            <a:ext cx="76200" cy="10477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39" grpId="0" animBg="1"/>
      <p:bldP spid="38" grpId="0" animBg="1"/>
      <p:bldP spid="40" grpId="0" animBg="1"/>
      <p:bldP spid="42" grpId="0" animBg="1"/>
      <p:bldP spid="43" grpId="0" animBg="1"/>
      <p:bldP spid="46" grpId="0" animBg="1"/>
      <p:bldP spid="47" grpId="0"/>
      <p:bldP spid="50" grpId="0"/>
      <p:bldP spid="48" grpId="0"/>
      <p:bldP spid="52" grpId="0"/>
      <p:bldP spid="53" grpId="0"/>
      <p:bldP spid="57" grpId="0"/>
      <p:bldP spid="32" grpId="0"/>
      <p:bldP spid="44" grpId="0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Table 62"/>
          <p:cNvGraphicFramePr>
            <a:graphicFrameLocks noGrp="1"/>
          </p:cNvGraphicFramePr>
          <p:nvPr/>
        </p:nvGraphicFramePr>
        <p:xfrm>
          <a:off x="4572000" y="1765300"/>
          <a:ext cx="4064000" cy="212407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8469"/>
                <a:gridCol w="3005531"/>
              </a:tblGrid>
              <a:tr h="70125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ước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1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/>
                </a:tc>
                <a:tc>
                  <a:txBody>
                    <a:bodyPr/>
                    <a:lstStyle/>
                    <a:p>
                      <a:pPr>
                        <a:buFont typeface="Wingdings 3" pitchFamily="18" charset="2"/>
                        <a:buChar char="r"/>
                      </a:pPr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ABC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= </a:t>
                      </a:r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 DCB </a:t>
                      </a:r>
                    </a:p>
                    <a:p>
                      <a:pPr algn="ctr">
                        <a:buFont typeface="Wingdings 3" pitchFamily="18" charset="2"/>
                        <a:buNone/>
                      </a:pPr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(c-c-c)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/>
                </a:tc>
              </a:tr>
              <a:tr h="721576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ước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2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anchor="ctr"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           </a:t>
                      </a:r>
                      <a:r>
                        <a:rPr lang="en-US" sz="3200" b="1" baseline="-2500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1 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=   </a:t>
                      </a:r>
                      <a:r>
                        <a:rPr lang="en-US" sz="3200" b="1" baseline="-2500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2</a:t>
                      </a:r>
                      <a:r>
                        <a:rPr lang="en-US" sz="2000" b="1" baseline="3000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(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cặp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góc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tương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ứng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  <a:sym typeface="Wingdings 3"/>
                        </a:rPr>
                        <a:t>)</a:t>
                      </a:r>
                      <a:endParaRPr lang="en-US" sz="2000" b="1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/>
                </a:tc>
              </a:tr>
              <a:tr h="70125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Bước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 3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 anchor="ctr"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Arial" pitchFamily="34" charset="0"/>
                          <a:cs typeface="Arial" pitchFamily="34" charset="0"/>
                        </a:rPr>
                        <a:t>    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BC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là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tia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phân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giác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000" b="1" baseline="0" dirty="0" err="1" smtClean="0">
                          <a:latin typeface="Arial" pitchFamily="34" charset="0"/>
                          <a:cs typeface="Arial" pitchFamily="34" charset="0"/>
                        </a:rPr>
                        <a:t>góc</a:t>
                      </a:r>
                      <a:r>
                        <a:rPr lang="en-US" sz="2000" b="1" baseline="0" dirty="0" smtClean="0">
                          <a:latin typeface="Arial" pitchFamily="34" charset="0"/>
                          <a:cs typeface="Arial" pitchFamily="34" charset="0"/>
                        </a:rPr>
                        <a:t> ABD</a:t>
                      </a:r>
                      <a:endParaRPr lang="en-US" sz="2000" b="1" baseline="0" dirty="0" smtClean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34" marB="45734"/>
                </a:tc>
              </a:tr>
            </a:tbl>
          </a:graphicData>
        </a:graphic>
      </p:graphicFrame>
      <p:cxnSp>
        <p:nvCxnSpPr>
          <p:cNvPr id="36" name="Straight Connector 35"/>
          <p:cNvCxnSpPr/>
          <p:nvPr/>
        </p:nvCxnSpPr>
        <p:spPr>
          <a:xfrm rot="5400000" flipH="1" flipV="1">
            <a:off x="736601" y="1371600"/>
            <a:ext cx="22860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1028700"/>
            <a:ext cx="457200" cy="1588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Rectangle 6"/>
          <p:cNvSpPr>
            <a:spLocks noChangeArrowheads="1"/>
          </p:cNvSpPr>
          <p:nvPr/>
        </p:nvSpPr>
        <p:spPr bwMode="auto">
          <a:xfrm>
            <a:off x="609600" y="-76200"/>
            <a:ext cx="26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28800" y="800100"/>
            <a:ext cx="62484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35025" y="1600200"/>
            <a:ext cx="7927975" cy="4344988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1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5" y="3771900"/>
              <a:ext cx="4341812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4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76200" y="1485900"/>
            <a:ext cx="1676400" cy="3619500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52400" y="723900"/>
            <a:ext cx="1295400" cy="609600"/>
          </a:xfrm>
          <a:prstGeom prst="roundRect">
            <a:avLst/>
          </a:prstGeom>
          <a:solidFill>
            <a:srgbClr val="FF0000"/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 err="1">
                <a:ln w="11430">
                  <a:solidFill>
                    <a:srgbClr val="FFFF00"/>
                  </a:solidFill>
                </a:ln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n w="11430">
                  <a:solidFill>
                    <a:srgbClr val="FFFF00"/>
                  </a:solidFill>
                </a:ln>
                <a:gradFill>
                  <a:gsLst>
                    <a:gs pos="0">
                      <a:srgbClr val="009DD9">
                        <a:tint val="70000"/>
                        <a:satMod val="245000"/>
                      </a:srgbClr>
                    </a:gs>
                    <a:gs pos="75000">
                      <a:srgbClr val="009DD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009DD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sp>
        <p:nvSpPr>
          <p:cNvPr id="41" name="Action Button: Back or Previous 40">
            <a:hlinkClick r:id="" action="ppaction://noaction" highlightClick="1"/>
          </p:cNvPr>
          <p:cNvSpPr/>
          <p:nvPr/>
        </p:nvSpPr>
        <p:spPr>
          <a:xfrm>
            <a:off x="8229600" y="6172200"/>
            <a:ext cx="381000" cy="3048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5732463" y="2457450"/>
            <a:ext cx="1404937" cy="1035050"/>
            <a:chOff x="5813443" y="3276600"/>
            <a:chExt cx="1400157" cy="1002223"/>
          </a:xfrm>
        </p:grpSpPr>
        <p:graphicFrame>
          <p:nvGraphicFramePr>
            <p:cNvPr id="3074" name="Object 5"/>
            <p:cNvGraphicFramePr>
              <a:graphicFrameLocks noChangeAspect="1"/>
            </p:cNvGraphicFramePr>
            <p:nvPr/>
          </p:nvGraphicFramePr>
          <p:xfrm>
            <a:off x="5813443" y="4075623"/>
            <a:ext cx="2921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5" imgW="291973" imgH="203112" progId="Equation.3">
                    <p:embed/>
                  </p:oleObj>
                </mc:Choice>
                <mc:Fallback>
                  <p:oleObj name="Equation" r:id="rId5" imgW="291973" imgH="203112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3443" y="4075623"/>
                          <a:ext cx="2921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2"/>
            <p:cNvGraphicFramePr>
              <a:graphicFrameLocks noChangeAspect="1"/>
            </p:cNvGraphicFramePr>
            <p:nvPr/>
          </p:nvGraphicFramePr>
          <p:xfrm>
            <a:off x="6096000" y="3429312"/>
            <a:ext cx="216719" cy="174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291973" imgH="203112" progId="Equation.3">
                    <p:embed/>
                  </p:oleObj>
                </mc:Choice>
                <mc:Fallback>
                  <p:oleObj name="Equation" r:id="rId7" imgW="291973" imgH="20311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429312"/>
                          <a:ext cx="216719" cy="174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3"/>
            <p:cNvGraphicFramePr>
              <a:graphicFrameLocks noChangeAspect="1"/>
            </p:cNvGraphicFramePr>
            <p:nvPr/>
          </p:nvGraphicFramePr>
          <p:xfrm>
            <a:off x="6454058" y="3287508"/>
            <a:ext cx="194187" cy="344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9" imgW="190417" imgH="291973" progId="Equation.3">
                    <p:embed/>
                  </p:oleObj>
                </mc:Choice>
                <mc:Fallback>
                  <p:oleObj name="Equation" r:id="rId9" imgW="190417" imgH="29197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4058" y="3287508"/>
                          <a:ext cx="194187" cy="3446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4"/>
            <p:cNvGraphicFramePr>
              <a:graphicFrameLocks noChangeAspect="1"/>
            </p:cNvGraphicFramePr>
            <p:nvPr/>
          </p:nvGraphicFramePr>
          <p:xfrm>
            <a:off x="7019413" y="3276600"/>
            <a:ext cx="194187" cy="344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1" imgW="190417" imgH="291973" progId="Equation.3">
                    <p:embed/>
                  </p:oleObj>
                </mc:Choice>
                <mc:Fallback>
                  <p:oleObj name="Equation" r:id="rId11" imgW="190417" imgH="29197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9413" y="3276600"/>
                          <a:ext cx="194187" cy="3446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790700" y="1676400"/>
            <a:ext cx="25527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Rectangle 65"/>
          <p:cNvSpPr/>
          <p:nvPr/>
        </p:nvSpPr>
        <p:spPr>
          <a:xfrm>
            <a:off x="4600575" y="1809750"/>
            <a:ext cx="990600" cy="6096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4610100" y="2505075"/>
            <a:ext cx="990600" cy="6858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600575" y="3219450"/>
            <a:ext cx="990600" cy="62865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69" name="Smiley Face 68"/>
          <p:cNvSpPr/>
          <p:nvPr/>
        </p:nvSpPr>
        <p:spPr>
          <a:xfrm>
            <a:off x="3505200" y="4191000"/>
            <a:ext cx="2057400" cy="1447800"/>
          </a:xfrm>
          <a:prstGeom prst="smileyFace">
            <a:avLst/>
          </a:prstGeom>
          <a:solidFill>
            <a:schemeClr val="accent1">
              <a:alpha val="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Smiley Face 69"/>
          <p:cNvSpPr/>
          <p:nvPr/>
        </p:nvSpPr>
        <p:spPr>
          <a:xfrm>
            <a:off x="6324600" y="4267200"/>
            <a:ext cx="2057400" cy="1447800"/>
          </a:xfrm>
          <a:prstGeom prst="smileyFace">
            <a:avLst/>
          </a:prstGeom>
          <a:solidFill>
            <a:schemeClr val="accent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Smiley Face 26"/>
          <p:cNvSpPr/>
          <p:nvPr/>
        </p:nvSpPr>
        <p:spPr>
          <a:xfrm>
            <a:off x="4876800" y="4267200"/>
            <a:ext cx="2057400" cy="1447800"/>
          </a:xfrm>
          <a:prstGeom prst="smileyFace">
            <a:avLst/>
          </a:prstGeom>
          <a:solidFill>
            <a:schemeClr val="accent1">
              <a:alpha val="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endParaRPr lang="en-US" sz="22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448" name="Date Placeholder 27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216AE2-59CF-4EEB-B50E-8D3297AB9B79}" type="datetime1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5/2018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88449" name="Slide Number Placeholder 31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F18A71-8DEE-4172-9EF7-332D0BE3E1C5}" type="slidenum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53" presetClass="exit" presetSubtype="0" fill="hold" grpId="1" nodeType="withEffect">
                                  <p:stCondLst>
                                    <p:cond delay="2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xit" presetSubtype="0" fill="hold" grpId="1" nodeType="withEffect">
                                  <p:stCondLst>
                                    <p:cond delay="2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  <p:bldLst>
      <p:bldP spid="69" grpId="0" animBg="1"/>
      <p:bldP spid="69" grpId="1" animBg="1"/>
      <p:bldP spid="70" grpId="0" animBg="1"/>
      <p:bldP spid="27" grpId="0" animBg="1"/>
      <p:bldP spid="2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" name="Straight Connector 35"/>
          <p:cNvCxnSpPr/>
          <p:nvPr/>
        </p:nvCxnSpPr>
        <p:spPr>
          <a:xfrm rot="5400000" flipH="1" flipV="1">
            <a:off x="736601" y="1371600"/>
            <a:ext cx="228600" cy="3175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447800" y="1028700"/>
            <a:ext cx="457200" cy="1588"/>
          </a:xfrm>
          <a:prstGeom prst="line">
            <a:avLst/>
          </a:prstGeom>
          <a:ln w="762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44" name="Rectangle 6"/>
          <p:cNvSpPr>
            <a:spLocks noChangeArrowheads="1"/>
          </p:cNvSpPr>
          <p:nvPr/>
        </p:nvSpPr>
        <p:spPr bwMode="auto">
          <a:xfrm>
            <a:off x="609600" y="-76200"/>
            <a:ext cx="26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828800" y="800100"/>
            <a:ext cx="6248400" cy="461665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835025" y="1600200"/>
            <a:ext cx="7927975" cy="4344988"/>
            <a:chOff x="913606" y="1600200"/>
            <a:chExt cx="7926388" cy="4344988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677041" y="1600200"/>
              <a:ext cx="7161366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6668295" y="3771900"/>
              <a:ext cx="4341812" cy="1587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>
              <a:off x="915194" y="5943600"/>
              <a:ext cx="7923214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 flipH="1" flipV="1">
              <a:off x="457200" y="5485606"/>
              <a:ext cx="914400" cy="1588"/>
            </a:xfrm>
            <a:prstGeom prst="line">
              <a:avLst/>
            </a:prstGeom>
            <a:ln w="38100" cmpd="thickThin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Rectangle 50"/>
          <p:cNvSpPr/>
          <p:nvPr/>
        </p:nvSpPr>
        <p:spPr>
          <a:xfrm>
            <a:off x="76200" y="1485900"/>
            <a:ext cx="1676400" cy="3619500"/>
          </a:xfrm>
          <a:prstGeom prst="rect">
            <a:avLst/>
          </a:prstGeom>
          <a:solidFill>
            <a:schemeClr val="accent1">
              <a:alpha val="84000"/>
            </a:schemeClr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?</a:t>
            </a: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defRPr/>
            </a:pPr>
            <a:endParaRPr lang="en-US" sz="3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52400" y="723900"/>
            <a:ext cx="1295400" cy="6096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solidFill>
              <a:srgbClr val="3333CC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ln w="12700">
                  <a:solidFill>
                    <a:srgbClr val="04617B">
                      <a:satMod val="155000"/>
                    </a:srgbClr>
                  </a:solidFill>
                  <a:prstDash val="solid"/>
                </a:ln>
                <a:solidFill>
                  <a:srgbClr val="DBF5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ln w="12700">
                  <a:solidFill>
                    <a:srgbClr val="04617B">
                      <a:satMod val="155000"/>
                    </a:srgbClr>
                  </a:solidFill>
                  <a:prstDash val="solid"/>
                </a:ln>
                <a:solidFill>
                  <a:srgbClr val="DBF5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sp>
        <p:nvSpPr>
          <p:cNvPr id="41" name="Action Button: Back or Previous 40">
            <a:hlinkClick r:id="" action="ppaction://noaction" highlightClick="1"/>
          </p:cNvPr>
          <p:cNvSpPr/>
          <p:nvPr/>
        </p:nvSpPr>
        <p:spPr>
          <a:xfrm>
            <a:off x="8229600" y="6172200"/>
            <a:ext cx="381000" cy="304800"/>
          </a:xfrm>
          <a:prstGeom prst="actionButtonBackPrevious">
            <a:avLst/>
          </a:prstGeom>
          <a:solidFill>
            <a:schemeClr val="accent4">
              <a:lumMod val="20000"/>
              <a:lumOff val="80000"/>
            </a:schemeClr>
          </a:solidFill>
          <a:ln w="3175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pic>
        <p:nvPicPr>
          <p:cNvPr id="5325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1025" y="1700213"/>
            <a:ext cx="2990850" cy="33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Pentagon 44"/>
          <p:cNvSpPr/>
          <p:nvPr/>
        </p:nvSpPr>
        <p:spPr>
          <a:xfrm>
            <a:off x="6172200" y="1828800"/>
            <a:ext cx="1143000" cy="4572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5765800" y="1790700"/>
            <a:ext cx="533400" cy="53340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7" name="Pentagon 56"/>
          <p:cNvSpPr/>
          <p:nvPr/>
        </p:nvSpPr>
        <p:spPr>
          <a:xfrm>
            <a:off x="6172200" y="2514600"/>
            <a:ext cx="1143000" cy="4572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5765800" y="2476500"/>
            <a:ext cx="533400" cy="53340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9" name="Pentagon 58"/>
          <p:cNvSpPr/>
          <p:nvPr/>
        </p:nvSpPr>
        <p:spPr>
          <a:xfrm>
            <a:off x="6172200" y="3200400"/>
            <a:ext cx="1143000" cy="4572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5765800" y="3162300"/>
            <a:ext cx="533400" cy="53340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1" name="Pentagon 60"/>
          <p:cNvSpPr/>
          <p:nvPr/>
        </p:nvSpPr>
        <p:spPr>
          <a:xfrm>
            <a:off x="6172200" y="3886200"/>
            <a:ext cx="1143000" cy="457200"/>
          </a:xfrm>
          <a:prstGeom prst="homePlat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5765800" y="3848100"/>
            <a:ext cx="533400" cy="533400"/>
          </a:xfrm>
          <a:prstGeom prst="ellipse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64" name="Snip and Round Single Corner Rectangle 63">
            <a:hlinkClick r:id="" action="ppaction://noaction"/>
          </p:cNvPr>
          <p:cNvSpPr/>
          <p:nvPr/>
        </p:nvSpPr>
        <p:spPr>
          <a:xfrm>
            <a:off x="4800600" y="4724400"/>
            <a:ext cx="3733800" cy="914400"/>
          </a:xfrm>
          <a:prstGeom prst="snipRoundRect">
            <a:avLst/>
          </a:prstGeom>
          <a:solidFill>
            <a:srgbClr val="FFFF66">
              <a:alpha val="34000"/>
            </a:srgbClr>
          </a:solidFill>
          <a:ln>
            <a:solidFill>
              <a:srgbClr val="0070C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700">
              <a:solidFill>
                <a:prstClr val="white"/>
              </a:solidFill>
            </a:endParaRP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4953000" y="4876800"/>
            <a:ext cx="342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 đã chọn đúng</a:t>
            </a:r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4800600" y="4886325"/>
            <a:ext cx="342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0B5395"/>
                </a:solidFill>
                <a:latin typeface="Times New Roman" pitchFamily="18" charset="0"/>
                <a:cs typeface="Times New Roman" pitchFamily="18" charset="0"/>
              </a:rPr>
              <a:t>Bạn đã chọn sai</a:t>
            </a:r>
          </a:p>
        </p:txBody>
      </p:sp>
      <p:sp>
        <p:nvSpPr>
          <p:cNvPr id="189478" name="Date Placeholder 26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65D321-0576-4CD7-BA4A-4634F03A7417}" type="datetime1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25/2018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  <p:sp>
        <p:nvSpPr>
          <p:cNvPr id="189479" name="Slide Number Placeholder 27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D4CF34-34AF-4E3C-B829-0A0B7CF6D021}" type="slidenum">
              <a:rPr lang="en-US" smtClean="0">
                <a:solidFill>
                  <a:srgbClr val="045C75"/>
                </a:solidFill>
                <a:latin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smtClean="0">
              <a:solidFill>
                <a:srgbClr val="045C75"/>
              </a:solidFill>
              <a:latin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9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 nodeType="clickPar">
                      <p:stCondLst>
                        <p:cond delay="0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53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 nodeType="clickPar">
                      <p:stCondLst>
                        <p:cond delay="0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53" presetClass="exit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53" presetClass="exit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8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8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8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</p:childTnLst>
        </p:cTn>
      </p:par>
    </p:tnLst>
    <p:bldLst>
      <p:bldP spid="65" grpId="0"/>
      <p:bldP spid="71" grpId="0"/>
      <p:bldP spid="71" grpId="1"/>
      <p:bldP spid="71" grpId="2"/>
      <p:bldP spid="71" grpId="3"/>
      <p:bldP spid="71" grpId="4"/>
      <p:bldP spid="71" grpId="5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t 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648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81600" y="533400"/>
            <a:ext cx="36576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Cloud 5"/>
          <p:cNvSpPr/>
          <p:nvPr/>
        </p:nvSpPr>
        <p:spPr>
          <a:xfrm>
            <a:off x="4114800" y="2819400"/>
            <a:ext cx="4953000" cy="2971800"/>
          </a:xfrm>
          <a:prstGeom prst="cloud">
            <a:avLst/>
          </a:prstGeom>
          <a:solidFill>
            <a:srgbClr val="8BD3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-cạnh-c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ppt2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914401" y="2286000"/>
            <a:ext cx="7467600" cy="3886200"/>
          </a:xfrm>
          <a:prstGeom prst="rect">
            <a:avLst/>
          </a:prstGeom>
          <a:noFill/>
        </p:spPr>
        <p:txBody>
          <a:bodyPr spcFirstLastPara="1">
            <a:prstTxWarp prst="textButton">
              <a:avLst>
                <a:gd name="adj" fmla="val 10172793"/>
              </a:avLst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50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23. LUYỆN TẬP</a:t>
            </a:r>
            <a:endParaRPr lang="en-US" sz="450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836</Words>
  <Application>Microsoft Office PowerPoint</Application>
  <PresentationFormat>On-screen Show (4:3)</PresentationFormat>
  <Paragraphs>339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</dc:creator>
  <cp:lastModifiedBy>HuongTV</cp:lastModifiedBy>
  <cp:revision>19</cp:revision>
  <dcterms:created xsi:type="dcterms:W3CDTF">2017-10-29T08:53:22Z</dcterms:created>
  <dcterms:modified xsi:type="dcterms:W3CDTF">2018-01-25T04:24:10Z</dcterms:modified>
</cp:coreProperties>
</file>